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61" r:id="rId5"/>
    <p:sldId id="268" r:id="rId6"/>
    <p:sldId id="269" r:id="rId7"/>
    <p:sldId id="262" r:id="rId8"/>
    <p:sldId id="267" r:id="rId9"/>
    <p:sldId id="260" r:id="rId10"/>
    <p:sldId id="263" r:id="rId11"/>
    <p:sldId id="264" r:id="rId12"/>
    <p:sldId id="265" r:id="rId13"/>
    <p:sldId id="266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86" d="100"/>
          <a:sy n="86" d="100"/>
        </p:scale>
        <p:origin x="47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449E6D3-CBFE-44C5-A788-95E86C918B18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</dgm:pt>
    <dgm:pt modelId="{3F9A1452-EB4D-4E50-88C6-FEA289933EEB}">
      <dgm:prSet phldrT="[文本]"/>
      <dgm:spPr/>
      <dgm:t>
        <a:bodyPr/>
        <a:lstStyle/>
        <a:p>
          <a:r>
            <a:rPr lang="en-US" altLang="zh-CN" dirty="0"/>
            <a:t>gradient</a:t>
          </a:r>
          <a:endParaRPr lang="zh-CN" altLang="en-US" dirty="0"/>
        </a:p>
      </dgm:t>
    </dgm:pt>
    <dgm:pt modelId="{D2AB260F-9C0E-4BAC-84D4-5D6B338CB31F}" type="parTrans" cxnId="{73BAB4CB-9703-4A95-9B3D-8932BBD5C704}">
      <dgm:prSet/>
      <dgm:spPr/>
      <dgm:t>
        <a:bodyPr/>
        <a:lstStyle/>
        <a:p>
          <a:endParaRPr lang="zh-CN" altLang="en-US"/>
        </a:p>
      </dgm:t>
    </dgm:pt>
    <dgm:pt modelId="{193303FE-7814-4CDF-B09C-CE437CA14566}" type="sibTrans" cxnId="{73BAB4CB-9703-4A95-9B3D-8932BBD5C704}">
      <dgm:prSet/>
      <dgm:spPr/>
      <dgm:t>
        <a:bodyPr/>
        <a:lstStyle/>
        <a:p>
          <a:endParaRPr lang="zh-CN" altLang="en-US"/>
        </a:p>
      </dgm:t>
    </dgm:pt>
    <dgm:pt modelId="{3C34C193-DACC-4E1D-A4D9-05DEDFA2E007}">
      <dgm:prSet phldrT="[文本]"/>
      <dgm:spPr/>
      <dgm:t>
        <a:bodyPr/>
        <a:lstStyle/>
        <a:p>
          <a:r>
            <a:rPr lang="en-US" altLang="zh-CN" dirty="0"/>
            <a:t>histogram</a:t>
          </a:r>
          <a:endParaRPr lang="zh-CN" altLang="en-US" dirty="0"/>
        </a:p>
      </dgm:t>
    </dgm:pt>
    <dgm:pt modelId="{AC40F606-30EA-44CD-B947-E951A88A0FB1}" type="parTrans" cxnId="{483448B5-DFD3-46F5-82D5-AB1173CEB5AB}">
      <dgm:prSet/>
      <dgm:spPr/>
      <dgm:t>
        <a:bodyPr/>
        <a:lstStyle/>
        <a:p>
          <a:endParaRPr lang="zh-CN" altLang="en-US"/>
        </a:p>
      </dgm:t>
    </dgm:pt>
    <dgm:pt modelId="{FAFE42AF-5ED6-4567-A2DB-DF364FB9FAF7}" type="sibTrans" cxnId="{483448B5-DFD3-46F5-82D5-AB1173CEB5AB}">
      <dgm:prSet/>
      <dgm:spPr/>
      <dgm:t>
        <a:bodyPr/>
        <a:lstStyle/>
        <a:p>
          <a:endParaRPr lang="zh-CN" altLang="en-US"/>
        </a:p>
      </dgm:t>
    </dgm:pt>
    <dgm:pt modelId="{C7963E57-7DC9-4237-B524-C1AEA6D15A41}">
      <dgm:prSet phldrT="[文本]"/>
      <dgm:spPr/>
      <dgm:t>
        <a:bodyPr/>
        <a:lstStyle/>
        <a:p>
          <a:r>
            <a:rPr lang="en-US" altLang="zh-CN" dirty="0"/>
            <a:t>normalize</a:t>
          </a:r>
          <a:endParaRPr lang="zh-CN" altLang="en-US" dirty="0"/>
        </a:p>
      </dgm:t>
    </dgm:pt>
    <dgm:pt modelId="{48274DA2-E123-4BF4-A582-BCDF56889F13}" type="parTrans" cxnId="{1A2C5055-F569-4DC4-AE91-865D6946290F}">
      <dgm:prSet/>
      <dgm:spPr/>
      <dgm:t>
        <a:bodyPr/>
        <a:lstStyle/>
        <a:p>
          <a:endParaRPr lang="zh-CN" altLang="en-US"/>
        </a:p>
      </dgm:t>
    </dgm:pt>
    <dgm:pt modelId="{5C179BF9-95E4-45CE-853F-C5ECB471D150}" type="sibTrans" cxnId="{1A2C5055-F569-4DC4-AE91-865D6946290F}">
      <dgm:prSet/>
      <dgm:spPr/>
      <dgm:t>
        <a:bodyPr/>
        <a:lstStyle/>
        <a:p>
          <a:endParaRPr lang="zh-CN" altLang="en-US"/>
        </a:p>
      </dgm:t>
    </dgm:pt>
    <dgm:pt modelId="{84F54977-639F-47FD-BC0E-B4945F8B6616}" type="pres">
      <dgm:prSet presAssocID="{5449E6D3-CBFE-44C5-A788-95E86C918B18}" presName="CompostProcess" presStyleCnt="0">
        <dgm:presLayoutVars>
          <dgm:dir/>
          <dgm:resizeHandles val="exact"/>
        </dgm:presLayoutVars>
      </dgm:prSet>
      <dgm:spPr/>
    </dgm:pt>
    <dgm:pt modelId="{ABE154C6-0A71-4075-B004-C5295F9C87B2}" type="pres">
      <dgm:prSet presAssocID="{5449E6D3-CBFE-44C5-A788-95E86C918B18}" presName="arrow" presStyleLbl="bgShp" presStyleIdx="0" presStyleCnt="1" custLinFactNeighborY="10248"/>
      <dgm:spPr/>
    </dgm:pt>
    <dgm:pt modelId="{5B74D63A-E0AB-46CB-842D-5564E54CBB00}" type="pres">
      <dgm:prSet presAssocID="{5449E6D3-CBFE-44C5-A788-95E86C918B18}" presName="linearProcess" presStyleCnt="0"/>
      <dgm:spPr/>
    </dgm:pt>
    <dgm:pt modelId="{9EE5B097-BACD-4363-8ADD-A2FCA1163885}" type="pres">
      <dgm:prSet presAssocID="{3F9A1452-EB4D-4E50-88C6-FEA289933EEB}" presName="textNode" presStyleLbl="node1" presStyleIdx="0" presStyleCnt="3">
        <dgm:presLayoutVars>
          <dgm:bulletEnabled val="1"/>
        </dgm:presLayoutVars>
      </dgm:prSet>
      <dgm:spPr/>
    </dgm:pt>
    <dgm:pt modelId="{A86077EB-6E84-415E-9265-708AD9D4DAE2}" type="pres">
      <dgm:prSet presAssocID="{193303FE-7814-4CDF-B09C-CE437CA14566}" presName="sibTrans" presStyleCnt="0"/>
      <dgm:spPr/>
    </dgm:pt>
    <dgm:pt modelId="{B5C25B38-0A40-458A-AA1A-F8D4DFD7F7F8}" type="pres">
      <dgm:prSet presAssocID="{3C34C193-DACC-4E1D-A4D9-05DEDFA2E007}" presName="textNode" presStyleLbl="node1" presStyleIdx="1" presStyleCnt="3">
        <dgm:presLayoutVars>
          <dgm:bulletEnabled val="1"/>
        </dgm:presLayoutVars>
      </dgm:prSet>
      <dgm:spPr/>
    </dgm:pt>
    <dgm:pt modelId="{36302A31-FE42-4C00-A3A3-B6E7E3B2394B}" type="pres">
      <dgm:prSet presAssocID="{FAFE42AF-5ED6-4567-A2DB-DF364FB9FAF7}" presName="sibTrans" presStyleCnt="0"/>
      <dgm:spPr/>
    </dgm:pt>
    <dgm:pt modelId="{2848D990-A777-4CC4-B93E-F4C0EEDA881A}" type="pres">
      <dgm:prSet presAssocID="{C7963E57-7DC9-4237-B524-C1AEA6D15A41}" presName="textNode" presStyleLbl="node1" presStyleIdx="2" presStyleCnt="3">
        <dgm:presLayoutVars>
          <dgm:bulletEnabled val="1"/>
        </dgm:presLayoutVars>
      </dgm:prSet>
      <dgm:spPr/>
    </dgm:pt>
  </dgm:ptLst>
  <dgm:cxnLst>
    <dgm:cxn modelId="{C8DDC703-424A-4C41-B350-1508A9566BD6}" type="presOf" srcId="{3F9A1452-EB4D-4E50-88C6-FEA289933EEB}" destId="{9EE5B097-BACD-4363-8ADD-A2FCA1163885}" srcOrd="0" destOrd="0" presId="urn:microsoft.com/office/officeart/2005/8/layout/hProcess9"/>
    <dgm:cxn modelId="{1A2C5055-F569-4DC4-AE91-865D6946290F}" srcId="{5449E6D3-CBFE-44C5-A788-95E86C918B18}" destId="{C7963E57-7DC9-4237-B524-C1AEA6D15A41}" srcOrd="2" destOrd="0" parTransId="{48274DA2-E123-4BF4-A582-BCDF56889F13}" sibTransId="{5C179BF9-95E4-45CE-853F-C5ECB471D150}"/>
    <dgm:cxn modelId="{149A508E-2F20-4551-9DC0-9C6D5DB77433}" type="presOf" srcId="{C7963E57-7DC9-4237-B524-C1AEA6D15A41}" destId="{2848D990-A777-4CC4-B93E-F4C0EEDA881A}" srcOrd="0" destOrd="0" presId="urn:microsoft.com/office/officeart/2005/8/layout/hProcess9"/>
    <dgm:cxn modelId="{C1C8E8A5-A1D2-42D0-9DDF-4BF347E3EE9F}" type="presOf" srcId="{5449E6D3-CBFE-44C5-A788-95E86C918B18}" destId="{84F54977-639F-47FD-BC0E-B4945F8B6616}" srcOrd="0" destOrd="0" presId="urn:microsoft.com/office/officeart/2005/8/layout/hProcess9"/>
    <dgm:cxn modelId="{0B3BAAAA-3663-4D1C-AA4B-EAD0C7FA9348}" type="presOf" srcId="{3C34C193-DACC-4E1D-A4D9-05DEDFA2E007}" destId="{B5C25B38-0A40-458A-AA1A-F8D4DFD7F7F8}" srcOrd="0" destOrd="0" presId="urn:microsoft.com/office/officeart/2005/8/layout/hProcess9"/>
    <dgm:cxn modelId="{483448B5-DFD3-46F5-82D5-AB1173CEB5AB}" srcId="{5449E6D3-CBFE-44C5-A788-95E86C918B18}" destId="{3C34C193-DACC-4E1D-A4D9-05DEDFA2E007}" srcOrd="1" destOrd="0" parTransId="{AC40F606-30EA-44CD-B947-E951A88A0FB1}" sibTransId="{FAFE42AF-5ED6-4567-A2DB-DF364FB9FAF7}"/>
    <dgm:cxn modelId="{73BAB4CB-9703-4A95-9B3D-8932BBD5C704}" srcId="{5449E6D3-CBFE-44C5-A788-95E86C918B18}" destId="{3F9A1452-EB4D-4E50-88C6-FEA289933EEB}" srcOrd="0" destOrd="0" parTransId="{D2AB260F-9C0E-4BAC-84D4-5D6B338CB31F}" sibTransId="{193303FE-7814-4CDF-B09C-CE437CA14566}"/>
    <dgm:cxn modelId="{E8C96495-5084-4E19-815C-72145F747E8E}" type="presParOf" srcId="{84F54977-639F-47FD-BC0E-B4945F8B6616}" destId="{ABE154C6-0A71-4075-B004-C5295F9C87B2}" srcOrd="0" destOrd="0" presId="urn:microsoft.com/office/officeart/2005/8/layout/hProcess9"/>
    <dgm:cxn modelId="{C8436984-16D6-41EC-AB02-002BC14B9660}" type="presParOf" srcId="{84F54977-639F-47FD-BC0E-B4945F8B6616}" destId="{5B74D63A-E0AB-46CB-842D-5564E54CBB00}" srcOrd="1" destOrd="0" presId="urn:microsoft.com/office/officeart/2005/8/layout/hProcess9"/>
    <dgm:cxn modelId="{62D96D5F-B127-4A20-9DCE-9F3A854F3453}" type="presParOf" srcId="{5B74D63A-E0AB-46CB-842D-5564E54CBB00}" destId="{9EE5B097-BACD-4363-8ADD-A2FCA1163885}" srcOrd="0" destOrd="0" presId="urn:microsoft.com/office/officeart/2005/8/layout/hProcess9"/>
    <dgm:cxn modelId="{A550FBF2-4188-431A-AFAF-A12706D63B36}" type="presParOf" srcId="{5B74D63A-E0AB-46CB-842D-5564E54CBB00}" destId="{A86077EB-6E84-415E-9265-708AD9D4DAE2}" srcOrd="1" destOrd="0" presId="urn:microsoft.com/office/officeart/2005/8/layout/hProcess9"/>
    <dgm:cxn modelId="{BA5E87E5-9628-4E36-98D5-FBD476CC72F0}" type="presParOf" srcId="{5B74D63A-E0AB-46CB-842D-5564E54CBB00}" destId="{B5C25B38-0A40-458A-AA1A-F8D4DFD7F7F8}" srcOrd="2" destOrd="0" presId="urn:microsoft.com/office/officeart/2005/8/layout/hProcess9"/>
    <dgm:cxn modelId="{00060CAC-A6CE-4CB9-94B0-E091154C7622}" type="presParOf" srcId="{5B74D63A-E0AB-46CB-842D-5564E54CBB00}" destId="{36302A31-FE42-4C00-A3A3-B6E7E3B2394B}" srcOrd="3" destOrd="0" presId="urn:microsoft.com/office/officeart/2005/8/layout/hProcess9"/>
    <dgm:cxn modelId="{8C753BB3-49B4-4A4D-9B63-ADBA160E1964}" type="presParOf" srcId="{5B74D63A-E0AB-46CB-842D-5564E54CBB00}" destId="{2848D990-A777-4CC4-B93E-F4C0EEDA881A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BE154C6-0A71-4075-B004-C5295F9C87B2}">
      <dsp:nvSpPr>
        <dsp:cNvPr id="0" name=""/>
        <dsp:cNvSpPr/>
      </dsp:nvSpPr>
      <dsp:spPr>
        <a:xfrm>
          <a:off x="388858" y="0"/>
          <a:ext cx="4407058" cy="2065020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EE5B097-BACD-4363-8ADD-A2FCA1163885}">
      <dsp:nvSpPr>
        <dsp:cNvPr id="0" name=""/>
        <dsp:cNvSpPr/>
      </dsp:nvSpPr>
      <dsp:spPr>
        <a:xfrm>
          <a:off x="443" y="619506"/>
          <a:ext cx="1659102" cy="8260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gradient</a:t>
          </a:r>
          <a:endParaRPr lang="zh-CN" altLang="en-US" sz="2300" kern="1200" dirty="0"/>
        </a:p>
      </dsp:txBody>
      <dsp:txXfrm>
        <a:off x="40765" y="659828"/>
        <a:ext cx="1578458" cy="745364"/>
      </dsp:txXfrm>
    </dsp:sp>
    <dsp:sp modelId="{B5C25B38-0A40-458A-AA1A-F8D4DFD7F7F8}">
      <dsp:nvSpPr>
        <dsp:cNvPr id="0" name=""/>
        <dsp:cNvSpPr/>
      </dsp:nvSpPr>
      <dsp:spPr>
        <a:xfrm>
          <a:off x="1762836" y="619506"/>
          <a:ext cx="1659102" cy="8260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histogram</a:t>
          </a:r>
          <a:endParaRPr lang="zh-CN" altLang="en-US" sz="2300" kern="1200" dirty="0"/>
        </a:p>
      </dsp:txBody>
      <dsp:txXfrm>
        <a:off x="1803158" y="659828"/>
        <a:ext cx="1578458" cy="745364"/>
      </dsp:txXfrm>
    </dsp:sp>
    <dsp:sp modelId="{2848D990-A777-4CC4-B93E-F4C0EEDA881A}">
      <dsp:nvSpPr>
        <dsp:cNvPr id="0" name=""/>
        <dsp:cNvSpPr/>
      </dsp:nvSpPr>
      <dsp:spPr>
        <a:xfrm>
          <a:off x="3525229" y="619506"/>
          <a:ext cx="1659102" cy="8260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normalize</a:t>
          </a:r>
          <a:endParaRPr lang="zh-CN" altLang="en-US" sz="2300" kern="1200" dirty="0"/>
        </a:p>
      </dsp:txBody>
      <dsp:txXfrm>
        <a:off x="3565551" y="659828"/>
        <a:ext cx="1578458" cy="74536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-3175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001" y="1449147"/>
            <a:ext cx="10572000" cy="2971051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01" y="5280847"/>
            <a:ext cx="10572000" cy="434974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B9EBBA-996F-894A-B54A-D6246ED52CEA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800600"/>
            <a:ext cx="10561418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5" name="Picture Placeholder 14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0" y="0"/>
            <a:ext cx="12192000" cy="4800600"/>
          </a:xfrm>
          <a:custGeom>
            <a:avLst/>
            <a:gdLst/>
            <a:ahLst/>
            <a:cxnLst/>
            <a:rect l="0" t="0" r="r" b="b"/>
            <a:pathLst>
              <a:path w="5760" h="3289">
                <a:moveTo>
                  <a:pt x="5760" y="0"/>
                </a:moveTo>
                <a:lnTo>
                  <a:pt x="0" y="0"/>
                </a:lnTo>
                <a:lnTo>
                  <a:pt x="0" y="3100"/>
                </a:lnTo>
                <a:lnTo>
                  <a:pt x="943" y="3100"/>
                </a:lnTo>
                <a:lnTo>
                  <a:pt x="1123" y="3281"/>
                </a:lnTo>
                <a:lnTo>
                  <a:pt x="1123" y="3281"/>
                </a:lnTo>
                <a:lnTo>
                  <a:pt x="1127" y="3283"/>
                </a:lnTo>
                <a:lnTo>
                  <a:pt x="1133" y="3286"/>
                </a:lnTo>
                <a:lnTo>
                  <a:pt x="1139" y="3289"/>
                </a:lnTo>
                <a:lnTo>
                  <a:pt x="1144" y="3289"/>
                </a:lnTo>
                <a:lnTo>
                  <a:pt x="1150" y="3289"/>
                </a:lnTo>
                <a:lnTo>
                  <a:pt x="1155" y="3286"/>
                </a:lnTo>
                <a:lnTo>
                  <a:pt x="1161" y="3283"/>
                </a:lnTo>
                <a:lnTo>
                  <a:pt x="1165" y="3281"/>
                </a:lnTo>
                <a:lnTo>
                  <a:pt x="1345" y="3100"/>
                </a:lnTo>
                <a:lnTo>
                  <a:pt x="5760" y="3100"/>
                </a:lnTo>
                <a:lnTo>
                  <a:pt x="5760" y="0"/>
                </a:lnTo>
                <a:close/>
              </a:path>
            </a:pathLst>
          </a:cu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>
              <a:buFontTx/>
              <a:buNone/>
              <a:defRPr sz="1600"/>
            </a:lvl1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0000" y="5367338"/>
            <a:ext cx="10561418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79C5D-2A6F-F04D-97DA-BEF2467B64E4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631697" y="1081456"/>
            <a:ext cx="6332416" cy="3239188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985" y="1238502"/>
            <a:ext cx="5893840" cy="2645912"/>
          </a:xfrm>
        </p:spPr>
        <p:txBody>
          <a:bodyPr anchor="b"/>
          <a:lstStyle>
            <a:lvl1pPr algn="l">
              <a:defRPr sz="4200" b="1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190" y="4443680"/>
            <a:ext cx="5891636" cy="713241"/>
          </a:xfrm>
        </p:spPr>
        <p:txBody>
          <a:bodyPr anchor="t"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7574642" y="1081456"/>
            <a:ext cx="3810001" cy="407546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6"/>
          <p:cNvSpPr>
            <a:spLocks noChangeAspect="1"/>
          </p:cNvSpPr>
          <p:nvPr/>
        </p:nvSpPr>
        <p:spPr bwMode="auto">
          <a:xfrm>
            <a:off x="1140884" y="2286585"/>
            <a:ext cx="4895115" cy="2503972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357089" y="2435957"/>
            <a:ext cx="4382521" cy="2007789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6156000" y="2286000"/>
            <a:ext cx="4880300" cy="229552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54567-0DE4-3F47-BF90-CB84690072F9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52C72-DE31-F449-A4ED-4C594FD91407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7669651" y="446089"/>
            <a:ext cx="4522349" cy="5414962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83540" y="586171"/>
            <a:ext cx="2494791" cy="513479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0001" y="446089"/>
            <a:ext cx="6611540" cy="5414962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2726E-379B-B349-9EED-81ED093FA806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8712" y="2222287"/>
            <a:ext cx="10554574" cy="36365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A1323-8D79-1946-B0D7-40001CF92E9D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/>
          <p:cNvSpPr/>
          <p:nvPr/>
        </p:nvSpPr>
        <p:spPr bwMode="auto">
          <a:xfrm>
            <a:off x="0" y="1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0" y="0"/>
                </a:moveTo>
                <a:lnTo>
                  <a:pt x="5760" y="0"/>
                </a:lnTo>
                <a:lnTo>
                  <a:pt x="5760" y="3090"/>
                </a:lnTo>
                <a:lnTo>
                  <a:pt x="4817" y="3090"/>
                </a:lnTo>
                <a:lnTo>
                  <a:pt x="4637" y="3270"/>
                </a:lnTo>
                <a:lnTo>
                  <a:pt x="4637" y="3270"/>
                </a:lnTo>
                <a:lnTo>
                  <a:pt x="4633" y="3272"/>
                </a:lnTo>
                <a:lnTo>
                  <a:pt x="4627" y="3275"/>
                </a:lnTo>
                <a:lnTo>
                  <a:pt x="4621" y="3278"/>
                </a:lnTo>
                <a:lnTo>
                  <a:pt x="4616" y="3278"/>
                </a:lnTo>
                <a:lnTo>
                  <a:pt x="4610" y="3278"/>
                </a:lnTo>
                <a:lnTo>
                  <a:pt x="4605" y="3275"/>
                </a:lnTo>
                <a:lnTo>
                  <a:pt x="4599" y="3272"/>
                </a:lnTo>
                <a:lnTo>
                  <a:pt x="4595" y="3270"/>
                </a:lnTo>
                <a:lnTo>
                  <a:pt x="4415" y="3090"/>
                </a:lnTo>
                <a:lnTo>
                  <a:pt x="0" y="30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2951396"/>
            <a:ext cx="10561418" cy="1468800"/>
          </a:xfrm>
        </p:spPr>
        <p:txBody>
          <a:bodyPr anchor="b"/>
          <a:lstStyle>
            <a:lvl1pPr algn="r">
              <a:defRPr sz="4800" b="1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5281201"/>
            <a:ext cx="10561418" cy="433955"/>
          </a:xfrm>
        </p:spPr>
        <p:txBody>
          <a:bodyPr anchor="t">
            <a:no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8712" y="2222287"/>
            <a:ext cx="5185873" cy="3638763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7415" y="2222287"/>
            <a:ext cx="5194583" cy="3638764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02355-E14B-8545-A8F8-0FE83CC9D524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4728" y="2174875"/>
            <a:ext cx="5189857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4729" y="2751138"/>
            <a:ext cx="5189856" cy="3109913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7415" y="2174875"/>
            <a:ext cx="5194583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7415" y="2751138"/>
            <a:ext cx="5194583" cy="3109913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40F58-564D-2B4F-AE67-E407BA4FCF45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34C8-038E-2045-AF43-DF7DBB8E0E9E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8C68F-D26B-8F47-958C-23B49CF8A634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1073151" y="446087"/>
            <a:ext cx="3547533" cy="1814651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3151" y="446088"/>
            <a:ext cx="3547533" cy="16183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446088"/>
            <a:ext cx="6252633" cy="5414963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3151" y="2260738"/>
            <a:ext cx="3547533" cy="36003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F5E60-9974-AC48-9591-99C2BB44B7CF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728" y="727522"/>
            <a:ext cx="4852988" cy="1617163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9" name="Picture Placeholder 11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6098117" y="0"/>
            <a:ext cx="6093883" cy="6858000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algn="ctr">
              <a:buFontTx/>
              <a:buNone/>
              <a:defRPr sz="1400"/>
            </a:lvl1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4728" y="2344684"/>
            <a:ext cx="4852988" cy="3516365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85810" y="6041362"/>
            <a:ext cx="976879" cy="365125"/>
          </a:xfrm>
        </p:spPr>
        <p:txBody>
          <a:bodyPr/>
          <a:lstStyle/>
          <a:p>
            <a:fld id="{18C79C5D-2A6F-F04D-97DA-BEF2467B64E4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0396" y="6041362"/>
            <a:ext cx="3295413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862689" y="5915888"/>
            <a:ext cx="1062155" cy="490599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  <a:prstGeom prst="rect">
            <a:avLst/>
          </a:prstGeom>
          <a:effectLst>
            <a:outerShdw blurRad="50800" dir="14400000">
              <a:srgbClr val="000000">
                <a:alpha val="60000"/>
              </a:srgbClr>
            </a:outerShd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2184401"/>
            <a:ext cx="10563285" cy="3674397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1514" y="6041362"/>
            <a:ext cx="864432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34626" y="6041362"/>
            <a:ext cx="1343706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09B482E8-6E0E-1B4F-B1FD-C69DB9E858D9}" type="datetimeFigureOut">
              <a:rPr lang="en-US" dirty="0"/>
              <a:pPr/>
              <a:t>7/25/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78331" y="5915888"/>
            <a:ext cx="1062155" cy="490599"/>
          </a:xfrm>
          <a:prstGeom prst="rect">
            <a:avLst/>
          </a:prstGeom>
        </p:spPr>
        <p:txBody>
          <a:bodyPr vert="horz" lIns="91440" tIns="45720" rIns="91440" bIns="10800" rtlCol="0" anchor="b"/>
          <a:lstStyle>
            <a:lvl1pPr algn="r">
              <a:defRPr sz="20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3" r:id="rId9"/>
    <p:sldLayoutId id="2147483657" r:id="rId10"/>
    <p:sldLayoutId id="2147483666" r:id="rId11"/>
    <p:sldLayoutId id="2147483661" r:id="rId12"/>
    <p:sldLayoutId id="2147483658" r:id="rId13"/>
    <p:sldLayoutId id="2147483659" r:id="rId14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000" b="1" kern="1200">
          <a:solidFill>
            <a:srgbClr val="FEFEFE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D608BC-4171-4A4C-B90E-4D0038EA2C6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HOG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43A3290-8716-4E38-8294-17C5D43244B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小组成员：邵尧  戴俊韬</a:t>
            </a:r>
          </a:p>
        </p:txBody>
      </p:sp>
    </p:spTree>
    <p:extLst>
      <p:ext uri="{BB962C8B-B14F-4D97-AF65-F5344CB8AC3E}">
        <p14:creationId xmlns:p14="http://schemas.microsoft.com/office/powerpoint/2010/main" val="40782039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AD9FC5-69C8-483B-BB0A-101CA5666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4 Evaluation</a:t>
            </a:r>
            <a:r>
              <a:rPr lang="zh-CN" altLang="en-US" dirty="0"/>
              <a:t>：</a:t>
            </a:r>
            <a:r>
              <a:rPr lang="en-US" altLang="zh-CN" dirty="0"/>
              <a:t>winSize 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0DA388EF-1E16-47F2-908E-02A5BCD03B82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985837" y="2222500"/>
            <a:ext cx="4851400" cy="3638550"/>
          </a:xfrm>
        </p:spPr>
      </p:pic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B71F32C-19EB-4957-AC29-BF4B1C68593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相比较而言，</a:t>
            </a:r>
            <a:r>
              <a:rPr lang="en-US" altLang="zh-CN" dirty="0"/>
              <a:t>winSize</a:t>
            </a:r>
            <a:r>
              <a:rPr lang="zh-CN" altLang="en-US" dirty="0"/>
              <a:t>取 </a:t>
            </a:r>
            <a:r>
              <a:rPr lang="en-US" altLang="zh-CN" dirty="0"/>
              <a:t>64 × 64 </a:t>
            </a:r>
            <a:r>
              <a:rPr lang="zh-CN" altLang="en-US" dirty="0"/>
              <a:t>时，效果较好</a:t>
            </a:r>
            <a:endParaRPr lang="en-US" altLang="zh-CN" dirty="0"/>
          </a:p>
          <a:p>
            <a:r>
              <a:rPr lang="zh-CN" altLang="en-US" dirty="0"/>
              <a:t>猜测可能是取</a:t>
            </a:r>
            <a:r>
              <a:rPr lang="en-US" altLang="zh-CN" dirty="0"/>
              <a:t>winSize</a:t>
            </a:r>
            <a:r>
              <a:rPr lang="zh-CN" altLang="en-US" dirty="0"/>
              <a:t>为原始窗口大小附近的值效果较好</a:t>
            </a:r>
          </a:p>
        </p:txBody>
      </p:sp>
    </p:spTree>
    <p:extLst>
      <p:ext uri="{BB962C8B-B14F-4D97-AF65-F5344CB8AC3E}">
        <p14:creationId xmlns:p14="http://schemas.microsoft.com/office/powerpoint/2010/main" val="29790403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34F9C3-8EB2-495C-8A2A-3E4837AD2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4 Evaluation</a:t>
            </a:r>
            <a:r>
              <a:rPr lang="zh-CN" altLang="en-US" dirty="0"/>
              <a:t>：</a:t>
            </a:r>
            <a:r>
              <a:rPr lang="en-US" altLang="zh-CN" dirty="0"/>
              <a:t>blockSize</a:t>
            </a:r>
            <a:r>
              <a:rPr lang="zh-CN" altLang="en-US" dirty="0"/>
              <a:t>和</a:t>
            </a:r>
            <a:r>
              <a:rPr lang="en-US" altLang="zh-CN" dirty="0"/>
              <a:t> cellSize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1185815B-7DCC-4DAE-A808-10D5458A1DA4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985837" y="2222500"/>
            <a:ext cx="4851400" cy="3638550"/>
          </a:xfrm>
        </p:spPr>
      </p:pic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1E407FD-785E-405D-8333-7F41C37D80B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/>
              <a:t>cellSize</a:t>
            </a:r>
            <a:r>
              <a:rPr lang="zh-CN" altLang="en-US" dirty="0"/>
              <a:t>取为</a:t>
            </a:r>
            <a:r>
              <a:rPr lang="en-US" altLang="zh-CN" dirty="0"/>
              <a:t>8</a:t>
            </a:r>
            <a:r>
              <a:rPr lang="zh-CN" altLang="en-US" dirty="0"/>
              <a:t>或</a:t>
            </a:r>
            <a:r>
              <a:rPr lang="en-US" altLang="zh-CN" dirty="0"/>
              <a:t>16</a:t>
            </a:r>
            <a:r>
              <a:rPr lang="zh-CN" altLang="en-US" dirty="0"/>
              <a:t>时，效果较好</a:t>
            </a:r>
          </a:p>
        </p:txBody>
      </p:sp>
    </p:spTree>
    <p:extLst>
      <p:ext uri="{BB962C8B-B14F-4D97-AF65-F5344CB8AC3E}">
        <p14:creationId xmlns:p14="http://schemas.microsoft.com/office/powerpoint/2010/main" val="16440612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71088D-43EB-4B83-AE26-50A6C2917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4 Evaluation</a:t>
            </a:r>
            <a:r>
              <a:rPr lang="zh-CN" altLang="en-US" dirty="0"/>
              <a:t>：</a:t>
            </a:r>
            <a:r>
              <a:rPr lang="en-US" altLang="zh-CN" dirty="0"/>
              <a:t>Overlap(blockStride)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60F372B4-57C6-4AEB-8E10-41AE37AE3EE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985837" y="2222500"/>
            <a:ext cx="4851400" cy="3638550"/>
          </a:xfrm>
        </p:spPr>
      </p:pic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5D671428-964D-4B24-9BC6-56F1EAD6B13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359525" y="2222500"/>
            <a:ext cx="4851400" cy="3638550"/>
          </a:xfrm>
        </p:spPr>
      </p:pic>
    </p:spTree>
    <p:extLst>
      <p:ext uri="{BB962C8B-B14F-4D97-AF65-F5344CB8AC3E}">
        <p14:creationId xmlns:p14="http://schemas.microsoft.com/office/powerpoint/2010/main" val="32375827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EFE133-588B-428F-972B-C46780223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4 Evaluation</a:t>
            </a:r>
            <a:r>
              <a:rPr lang="zh-CN" altLang="en-US" dirty="0"/>
              <a:t>：</a:t>
            </a:r>
            <a:r>
              <a:rPr lang="en-US" altLang="zh-CN" dirty="0"/>
              <a:t>nbins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D1561150-1295-41B4-BEDC-CC0EC0B7FAE1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985837" y="2222500"/>
            <a:ext cx="4851400" cy="3638550"/>
          </a:xfrm>
        </p:spPr>
      </p:pic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F4CFFE-6CBE-4111-B21E-687B0B39645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角度划分个数，效果差别不大，对比而言取</a:t>
            </a:r>
            <a:r>
              <a:rPr lang="en-US" altLang="zh-CN" dirty="0"/>
              <a:t>3</a:t>
            </a:r>
            <a:r>
              <a:rPr lang="zh-CN" altLang="en-US" dirty="0"/>
              <a:t>较好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229436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2F60B4-8918-4DB3-8401-D0B42E8A5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ject Step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236238-B3BC-435A-81B5-5D880E1684E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Label Video</a:t>
            </a:r>
          </a:p>
          <a:p>
            <a:r>
              <a:rPr lang="en-US" altLang="zh-CN" dirty="0"/>
              <a:t>HoG</a:t>
            </a:r>
          </a:p>
          <a:p>
            <a:r>
              <a:rPr lang="en-US" altLang="zh-CN" dirty="0"/>
              <a:t>Classifier</a:t>
            </a:r>
          </a:p>
          <a:p>
            <a:r>
              <a:rPr lang="en-US" altLang="zh-CN" dirty="0"/>
              <a:t>Evaluate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213F338-24A3-451E-8042-C67F7E580DE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编程分工：</a:t>
            </a:r>
            <a:endParaRPr lang="en-US" altLang="zh-CN" dirty="0"/>
          </a:p>
          <a:p>
            <a:pPr lvl="1"/>
            <a:r>
              <a:rPr lang="zh-CN" altLang="en-US" dirty="0"/>
              <a:t>邵尧：</a:t>
            </a:r>
            <a:r>
              <a:rPr lang="en-US" altLang="zh-CN" dirty="0"/>
              <a:t>Config</a:t>
            </a:r>
            <a:r>
              <a:rPr lang="zh-CN" altLang="en-US" dirty="0"/>
              <a:t>、</a:t>
            </a:r>
            <a:r>
              <a:rPr lang="en-US" altLang="zh-CN" dirty="0"/>
              <a:t>Classifier</a:t>
            </a:r>
            <a:r>
              <a:rPr lang="zh-CN" altLang="en-US" dirty="0"/>
              <a:t>、</a:t>
            </a:r>
            <a:r>
              <a:rPr lang="en-US" altLang="zh-CN" dirty="0"/>
              <a:t>Evaluation</a:t>
            </a:r>
          </a:p>
          <a:p>
            <a:pPr lvl="1"/>
            <a:r>
              <a:rPr lang="zh-CN" altLang="en-US" dirty="0"/>
              <a:t>戴俊韬：</a:t>
            </a:r>
            <a:r>
              <a:rPr lang="en-US" altLang="zh-CN" dirty="0"/>
              <a:t>Label Video</a:t>
            </a:r>
            <a:r>
              <a:rPr lang="zh-CN" altLang="en-US" dirty="0"/>
              <a:t>、</a:t>
            </a:r>
            <a:r>
              <a:rPr lang="en-US" altLang="zh-CN" dirty="0"/>
              <a:t>Ho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66232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0DAC03-C8CE-420B-AE30-B624D2A84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1 Label Video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2A4402-C5FB-41F1-A89E-898BF6601AE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视频截取标准</a:t>
            </a:r>
            <a:endParaRPr lang="en-US" altLang="zh-CN" dirty="0"/>
          </a:p>
          <a:p>
            <a:pPr lvl="1"/>
            <a:r>
              <a:rPr lang="zh-CN" altLang="en-US" dirty="0"/>
              <a:t>以篮筐为界限上下对称，因为侦测进球需要一个从篮筐以上到篮筐以下的过程，所以这是一个对称的问题。为了使特征明显，我们在篮筐上下各留出一个篮球大小的空间。</a:t>
            </a:r>
            <a:endParaRPr lang="en-US" altLang="zh-CN" dirty="0"/>
          </a:p>
          <a:p>
            <a:r>
              <a:rPr lang="en-US" altLang="zh-CN" dirty="0"/>
              <a:t>Label</a:t>
            </a:r>
            <a:r>
              <a:rPr lang="zh-CN" altLang="en-US" dirty="0"/>
              <a:t>标准</a:t>
            </a:r>
            <a:endParaRPr lang="en-US" altLang="zh-CN" dirty="0"/>
          </a:p>
          <a:p>
            <a:pPr lvl="1"/>
            <a:r>
              <a:rPr lang="zh-CN" altLang="en-US" dirty="0"/>
              <a:t>在确定的进球过程中，以视频中篮球与球筐先接触作为该过程的开始，到篮球离开球筐部分。</a:t>
            </a: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F29A994D-A959-4FCE-8880-CD287C7F53E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188075" y="2890182"/>
            <a:ext cx="5194300" cy="2303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5228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DBBCB4-0587-4EB6-9728-78ED7A1C6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2 HoG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61B8B33-7077-4149-A379-6642E2B8C16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留待测试的参数：</a:t>
            </a:r>
            <a:endParaRPr lang="en-US" altLang="zh-CN" dirty="0"/>
          </a:p>
          <a:p>
            <a:pPr lvl="1"/>
            <a:r>
              <a:rPr lang="zh-CN" altLang="en-US" dirty="0"/>
              <a:t>窗口大小</a:t>
            </a:r>
            <a:endParaRPr lang="en-US" altLang="zh-CN" dirty="0"/>
          </a:p>
          <a:p>
            <a:pPr lvl="1"/>
            <a:r>
              <a:rPr lang="en-US" altLang="zh-CN" dirty="0"/>
              <a:t>Block</a:t>
            </a:r>
            <a:r>
              <a:rPr lang="zh-CN" altLang="en-US" dirty="0"/>
              <a:t>和</a:t>
            </a:r>
            <a:r>
              <a:rPr lang="en-US" altLang="zh-CN" dirty="0"/>
              <a:t>Cell</a:t>
            </a:r>
            <a:r>
              <a:rPr lang="zh-CN" altLang="en-US" dirty="0"/>
              <a:t>的大小</a:t>
            </a:r>
            <a:endParaRPr lang="en-US" altLang="zh-CN" dirty="0"/>
          </a:p>
          <a:p>
            <a:pPr lvl="1"/>
            <a:r>
              <a:rPr lang="en-US" altLang="zh-CN" dirty="0"/>
              <a:t>Overlap</a:t>
            </a:r>
            <a:r>
              <a:rPr lang="zh-CN" altLang="en-US" dirty="0"/>
              <a:t>方式</a:t>
            </a:r>
            <a:endParaRPr lang="en-US" altLang="zh-CN" dirty="0"/>
          </a:p>
          <a:p>
            <a:pPr lvl="1"/>
            <a:r>
              <a:rPr lang="zh-CN" altLang="en-US" dirty="0"/>
              <a:t>方向划分个数</a:t>
            </a:r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2E22D527-C553-4D62-911D-B2FC84F49AF0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7577425"/>
              </p:ext>
            </p:extLst>
          </p:nvPr>
        </p:nvGraphicFramePr>
        <p:xfrm>
          <a:off x="819150" y="2222501"/>
          <a:ext cx="5184775" cy="20650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内容占位符 3">
            <a:extLst>
              <a:ext uri="{FF2B5EF4-FFF2-40B4-BE49-F238E27FC236}">
                <a16:creationId xmlns:a16="http://schemas.microsoft.com/office/drawing/2014/main" id="{C13E9DA4-B227-4550-B55F-17443BDA4573}"/>
              </a:ext>
            </a:extLst>
          </p:cNvPr>
          <p:cNvSpPr txBox="1">
            <a:spLocks/>
          </p:cNvSpPr>
          <p:nvPr/>
        </p:nvSpPr>
        <p:spPr>
          <a:xfrm>
            <a:off x="901087" y="3429000"/>
            <a:ext cx="5194583" cy="3638764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obel</a:t>
            </a:r>
            <a:r>
              <a:rPr lang="zh-CN" altLang="en-US" dirty="0"/>
              <a:t>算子计算每个</a:t>
            </a:r>
            <a:r>
              <a:rPr lang="en-US" altLang="zh-CN" dirty="0"/>
              <a:t>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方向梯度，并以此计算其角度。</a:t>
            </a:r>
            <a:endParaRPr lang="en-US" altLang="zh-CN" dirty="0"/>
          </a:p>
          <a:p>
            <a:r>
              <a:rPr lang="zh-CN" altLang="en-US" dirty="0"/>
              <a:t>每个</a:t>
            </a:r>
            <a:r>
              <a:rPr lang="en-US" altLang="zh-CN" dirty="0"/>
              <a:t>cell</a:t>
            </a:r>
            <a:r>
              <a:rPr lang="zh-CN" altLang="en-US" dirty="0"/>
              <a:t>内根据每个像素的角度和梯度计算方向直方图。其范围为</a:t>
            </a:r>
            <a:r>
              <a:rPr lang="en-US" altLang="zh-CN" dirty="0"/>
              <a:t>[0, 180)</a:t>
            </a:r>
          </a:p>
          <a:p>
            <a:r>
              <a:rPr lang="zh-CN" altLang="en-US" dirty="0"/>
              <a:t>每个</a:t>
            </a:r>
            <a:r>
              <a:rPr lang="en-US" altLang="zh-CN" dirty="0"/>
              <a:t>block</a:t>
            </a:r>
            <a:r>
              <a:rPr lang="zh-CN" altLang="en-US" dirty="0"/>
              <a:t>内用</a:t>
            </a:r>
            <a:r>
              <a:rPr lang="en-US" altLang="zh-CN" dirty="0"/>
              <a:t>L2</a:t>
            </a:r>
            <a:r>
              <a:rPr lang="zh-CN" altLang="en-US" dirty="0"/>
              <a:t>距离进行规范化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90430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B3712A-C8A8-4E4E-8E12-B4039813F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2 HoG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CB9F127-1931-4273-B80C-677D2D70675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视频</a:t>
            </a:r>
            <a:r>
              <a:rPr lang="en-US" altLang="zh-CN" dirty="0"/>
              <a:t>1 Positive</a:t>
            </a:r>
            <a:r>
              <a:rPr lang="zh-CN" altLang="en-US" dirty="0"/>
              <a:t>样本</a:t>
            </a: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04126D29-2C0F-4B65-848C-D20902FB07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/>
              <a:t>视频</a:t>
            </a:r>
            <a:r>
              <a:rPr lang="en-US" altLang="zh-CN" dirty="0"/>
              <a:t>2 Positive</a:t>
            </a:r>
            <a:r>
              <a:rPr lang="zh-CN" altLang="en-US" dirty="0"/>
              <a:t>样本</a:t>
            </a:r>
          </a:p>
        </p:txBody>
      </p:sp>
      <p:pic>
        <p:nvPicPr>
          <p:cNvPr id="12" name="内容占位符 11">
            <a:extLst>
              <a:ext uri="{FF2B5EF4-FFF2-40B4-BE49-F238E27FC236}">
                <a16:creationId xmlns:a16="http://schemas.microsoft.com/office/drawing/2014/main" id="{09D42AF1-DDBF-4992-9B0C-2A1727A6782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932656" y="2896394"/>
            <a:ext cx="4953000" cy="2819400"/>
          </a:xfrm>
          <a:prstGeom prst="rect">
            <a:avLst/>
          </a:prstGeom>
        </p:spPr>
      </p:pic>
      <p:pic>
        <p:nvPicPr>
          <p:cNvPr id="15" name="内容占位符 14">
            <a:extLst>
              <a:ext uri="{FF2B5EF4-FFF2-40B4-BE49-F238E27FC236}">
                <a16:creationId xmlns:a16="http://schemas.microsoft.com/office/drawing/2014/main" id="{AE7F80B0-FFCE-43C7-A9F5-08BF38A3E3BB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6294437" y="2872581"/>
            <a:ext cx="4981575" cy="286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0865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F1AE0E-9C33-482E-820A-E761FF5F4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2 HoG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940456-070E-41C8-B1C1-1143F462E85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视频</a:t>
            </a:r>
            <a:r>
              <a:rPr lang="en-US" altLang="zh-CN" dirty="0"/>
              <a:t>1 Negative</a:t>
            </a:r>
            <a:r>
              <a:rPr lang="zh-CN" altLang="en-US" dirty="0"/>
              <a:t>样本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4C79BCA5-C8EC-4C48-8BA7-116D461F1E3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937419" y="2910681"/>
            <a:ext cx="4943475" cy="2790825"/>
          </a:xfrm>
          <a:prstGeom prst="rect">
            <a:avLst/>
          </a:prstGeom>
        </p:spPr>
      </p:pic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C8E734F-3960-4014-B87D-22A697D1A8B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/>
              <a:t>视频</a:t>
            </a:r>
            <a:r>
              <a:rPr lang="en-US" altLang="zh-CN" dirty="0"/>
              <a:t>2 Negative</a:t>
            </a:r>
            <a:r>
              <a:rPr lang="zh-CN" altLang="en-US" dirty="0"/>
              <a:t>样本</a:t>
            </a:r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201D54B9-BF86-4D18-914B-1E8D16D78C49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6308725" y="2877344"/>
            <a:ext cx="4953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795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492612-7D87-437C-B183-15575E458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3 Classifier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9CF7487E-C575-4A56-9300-B7EC1CD851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的分类器</a:t>
            </a:r>
            <a:endParaRPr lang="en-US" altLang="zh-CN" dirty="0"/>
          </a:p>
          <a:p>
            <a:r>
              <a:rPr lang="zh-CN" altLang="en-US" dirty="0"/>
              <a:t>一开始采用以训练集</a:t>
            </a:r>
            <a:r>
              <a:rPr lang="en-US" altLang="zh-CN" dirty="0"/>
              <a:t>Positive</a:t>
            </a:r>
            <a:r>
              <a:rPr lang="zh-CN" altLang="en-US" dirty="0"/>
              <a:t>的样本均值为样本中心，计算测试集样本到样本中心的</a:t>
            </a:r>
            <a:r>
              <a:rPr lang="en-US" altLang="zh-CN" dirty="0"/>
              <a:t>L2</a:t>
            </a:r>
            <a:r>
              <a:rPr lang="zh-CN" altLang="en-US" dirty="0"/>
              <a:t>距离。设定阈值，超过距离超过阈值的样本预测为</a:t>
            </a:r>
            <a:r>
              <a:rPr lang="en-US" altLang="zh-CN" dirty="0"/>
              <a:t>Negative</a:t>
            </a:r>
            <a:r>
              <a:rPr lang="zh-CN" altLang="en-US" dirty="0"/>
              <a:t>，未超过的样本预测为</a:t>
            </a:r>
            <a:r>
              <a:rPr lang="en-US" altLang="zh-CN" dirty="0"/>
              <a:t>Positive</a:t>
            </a:r>
          </a:p>
          <a:p>
            <a:r>
              <a:rPr lang="zh-CN" altLang="en-US" dirty="0"/>
              <a:t>但发现这种方式的</a:t>
            </a:r>
            <a:r>
              <a:rPr lang="en-US" altLang="zh-CN" dirty="0"/>
              <a:t>Classifier</a:t>
            </a:r>
            <a:r>
              <a:rPr lang="zh-CN" altLang="en-US" dirty="0"/>
              <a:t>效果很糟糕，甚至于绝大多数</a:t>
            </a:r>
            <a:r>
              <a:rPr lang="en-US" altLang="zh-CN" dirty="0"/>
              <a:t>Negative</a:t>
            </a:r>
            <a:r>
              <a:rPr lang="zh-CN" altLang="en-US" dirty="0"/>
              <a:t>样本距离样本中心较</a:t>
            </a:r>
            <a:r>
              <a:rPr lang="en-US" altLang="zh-CN" dirty="0"/>
              <a:t>Positive</a:t>
            </a:r>
            <a:r>
              <a:rPr lang="zh-CN" altLang="en-US" dirty="0"/>
              <a:t>样本更接近。对于这种现象，猜测是因为在被标记为</a:t>
            </a:r>
            <a:r>
              <a:rPr lang="en-US" altLang="zh-CN" dirty="0"/>
              <a:t>Positive</a:t>
            </a:r>
            <a:r>
              <a:rPr lang="zh-CN" altLang="en-US" dirty="0"/>
              <a:t>的篮球进球过程中，篮球会存在于图像上的不同位置。因此，对</a:t>
            </a:r>
            <a:r>
              <a:rPr lang="en-US" altLang="zh-CN" dirty="0"/>
              <a:t>Positive</a:t>
            </a:r>
            <a:r>
              <a:rPr lang="zh-CN" altLang="en-US" dirty="0"/>
              <a:t>样本取均值会淡化</a:t>
            </a:r>
            <a:r>
              <a:rPr lang="en-US" altLang="zh-CN" dirty="0"/>
              <a:t>Positive</a:t>
            </a:r>
            <a:r>
              <a:rPr lang="zh-CN" altLang="en-US" dirty="0"/>
              <a:t>样本的特征，使得均值的结果更趋近于</a:t>
            </a:r>
            <a:r>
              <a:rPr lang="en-US" altLang="zh-CN" dirty="0"/>
              <a:t>Negative</a:t>
            </a:r>
            <a:r>
              <a:rPr lang="zh-CN" altLang="en-US" dirty="0"/>
              <a:t>样本</a:t>
            </a:r>
            <a:endParaRPr lang="en-US" altLang="zh-CN" dirty="0"/>
          </a:p>
          <a:p>
            <a:r>
              <a:rPr lang="zh-CN" altLang="en-US" dirty="0"/>
              <a:t>因此，我们采用对于</a:t>
            </a:r>
            <a:r>
              <a:rPr lang="en-US" altLang="zh-CN" dirty="0"/>
              <a:t>Negative</a:t>
            </a:r>
            <a:r>
              <a:rPr lang="zh-CN" altLang="en-US" dirty="0"/>
              <a:t>样本取均值作为样本中心，并设定阈值的方法。其效果远远好于之前的做法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132094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C4A54D-CC92-4420-8888-E57F2353A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4 Evalua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A8530A06-78DD-4594-AECB-EDC84F57DD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ROC</a:t>
                </a:r>
                <a:r>
                  <a:rPr lang="zh-CN" altLang="en-US" dirty="0"/>
                  <a:t>曲线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纵坐标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𝑒𝑐𝑎𝑙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𝑢𝑚𝑏𝑒𝑟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𝑟𝑢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𝑜𝑠𝑖𝑡𝑖𝑣𝑒𝑠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𝑢𝑚𝑏𝑒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𝑟𝑢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𝑜𝑠𝑖𝑡𝑖𝑣𝑒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𝑎𝑙𝑠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𝑒𝑔𝑎𝑡𝑖𝑣𝑒𝑠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横坐标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𝑎𝑙𝑠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𝑙𝑎𝑟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𝑎𝑡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𝑢𝑚𝑏𝑒𝑟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𝑎𝑙𝑠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𝑜𝑠𝑖𝑡𝑖𝑣𝑒𝑠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𝑢𝑚𝑏𝑒𝑟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𝑎𝑙𝑠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𝑜𝑠𝑖𝑡𝑖𝑣𝑒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𝑟𝑢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𝑒𝑔𝑎𝑡𝑖𝑣𝑒𝑠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内容占位符 4">
                <a:extLst>
                  <a:ext uri="{FF2B5EF4-FFF2-40B4-BE49-F238E27FC236}">
                    <a16:creationId xmlns:a16="http://schemas.microsoft.com/office/drawing/2014/main" id="{A8530A06-78DD-4594-AECB-EDC84F57DD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2468F88-CD58-4AD3-8B6E-3BACD7E58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66849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648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215F64-8C0A-432A-9ED3-5A0BBD511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4 Evaluation </a:t>
            </a:r>
            <a:r>
              <a:rPr lang="zh-CN" altLang="en-US" dirty="0"/>
              <a:t>视频混合测试</a:t>
            </a:r>
          </a:p>
        </p:txBody>
      </p:sp>
      <p:pic>
        <p:nvPicPr>
          <p:cNvPr id="10" name="内容占位符 9">
            <a:extLst>
              <a:ext uri="{FF2B5EF4-FFF2-40B4-BE49-F238E27FC236}">
                <a16:creationId xmlns:a16="http://schemas.microsoft.com/office/drawing/2014/main" id="{767D5D3B-B3C4-427B-97A1-69BF16B4C61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985837" y="2222500"/>
            <a:ext cx="4851400" cy="3638550"/>
          </a:xfrm>
        </p:spPr>
      </p:pic>
      <p:sp>
        <p:nvSpPr>
          <p:cNvPr id="8" name="内容占位符 7">
            <a:extLst>
              <a:ext uri="{FF2B5EF4-FFF2-40B4-BE49-F238E27FC236}">
                <a16:creationId xmlns:a16="http://schemas.microsoft.com/office/drawing/2014/main" id="{A72AE999-532F-46A6-8834-7F5DFE6E61FC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当多个视频混合后，预测效果不如单一视频</a:t>
            </a:r>
          </a:p>
        </p:txBody>
      </p:sp>
    </p:spTree>
    <p:extLst>
      <p:ext uri="{BB962C8B-B14F-4D97-AF65-F5344CB8AC3E}">
        <p14:creationId xmlns:p14="http://schemas.microsoft.com/office/powerpoint/2010/main" val="133478030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引用">
  <a:themeElements>
    <a:clrScheme name="Quotable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00C6BB"/>
      </a:accent1>
      <a:accent2>
        <a:srgbClr val="6FEBA0"/>
      </a:accent2>
      <a:accent3>
        <a:srgbClr val="B6DF5E"/>
      </a:accent3>
      <a:accent4>
        <a:srgbClr val="EFB251"/>
      </a:accent4>
      <a:accent5>
        <a:srgbClr val="EF755F"/>
      </a:accent5>
      <a:accent6>
        <a:srgbClr val="ED515C"/>
      </a:accent6>
      <a:hlink>
        <a:srgbClr val="8F8F8F"/>
      </a:hlink>
      <a:folHlink>
        <a:srgbClr val="A5A5A5"/>
      </a:folHlink>
    </a:clrScheme>
    <a:fontScheme name="Quotabl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Quo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03[[fn=引用]]</Template>
  <TotalTime>272</TotalTime>
  <Words>471</Words>
  <Application>Microsoft Office PowerPoint</Application>
  <PresentationFormat>宽屏</PresentationFormat>
  <Paragraphs>52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Arial</vt:lpstr>
      <vt:lpstr>Cambria Math</vt:lpstr>
      <vt:lpstr>Century Gothic</vt:lpstr>
      <vt:lpstr>Wingdings 2</vt:lpstr>
      <vt:lpstr>引用</vt:lpstr>
      <vt:lpstr>MathType 6.0 Equation</vt:lpstr>
      <vt:lpstr>HOG</vt:lpstr>
      <vt:lpstr>Project Step</vt:lpstr>
      <vt:lpstr>Step 1 Label Video</vt:lpstr>
      <vt:lpstr>Step 2 HoG</vt:lpstr>
      <vt:lpstr>Step 2 HoG</vt:lpstr>
      <vt:lpstr>Step 2 HoG</vt:lpstr>
      <vt:lpstr>Step 3 Classifier</vt:lpstr>
      <vt:lpstr>Step 4 Evaluation</vt:lpstr>
      <vt:lpstr>Step 4 Evaluation 视频混合测试</vt:lpstr>
      <vt:lpstr>Step 4 Evaluation：winSize </vt:lpstr>
      <vt:lpstr>Step 4 Evaluation：blockSize和 cellSize</vt:lpstr>
      <vt:lpstr>Step 4 Evaluation：Overlap(blockStride)</vt:lpstr>
      <vt:lpstr>Step 4 Evaluation：nbi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G</dc:title>
  <dc:creator>JT D</dc:creator>
  <cp:lastModifiedBy>JT D</cp:lastModifiedBy>
  <cp:revision>13</cp:revision>
  <dcterms:created xsi:type="dcterms:W3CDTF">2019-07-25T08:11:40Z</dcterms:created>
  <dcterms:modified xsi:type="dcterms:W3CDTF">2019-07-25T12:44:31Z</dcterms:modified>
</cp:coreProperties>
</file>